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0AB69C" w14:textId="0030FB09" w:rsidR="00AD5BE1" w:rsidRPr="008B41CE" w:rsidRDefault="00AD5BE1" w:rsidP="00383A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Завдання: </w:t>
      </w:r>
      <w:r w:rsidR="007D152E" w:rsidRPr="008B41CE">
        <w:rPr>
          <w:rFonts w:ascii="Times New Roman" w:hAnsi="Times New Roman" w:cs="Times New Roman"/>
          <w:sz w:val="28"/>
          <w:szCs w:val="28"/>
          <w:lang w:val="uk-UA"/>
        </w:rPr>
        <w:t>розрахувати геометричні розміри елементів пристрою захисту</w:t>
      </w:r>
    </w:p>
    <w:p w14:paraId="28138FAA" w14:textId="2C4790D8" w:rsidR="00AD5BE1" w:rsidRPr="008B41CE" w:rsidRDefault="004D2D5C" w:rsidP="00383A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508C73B4" wp14:editId="460D1D7C">
            <wp:extent cx="5940425" cy="2588260"/>
            <wp:effectExtent l="0" t="0" r="317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8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8E109" w14:textId="09B7B35D" w:rsidR="00D968FD" w:rsidRPr="008B41CE" w:rsidRDefault="00D968FD" w:rsidP="00383A0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>Схемку не обов’язково вставляти, це просто для наочності.</w:t>
      </w:r>
    </w:p>
    <w:p w14:paraId="5A521B2D" w14:textId="1EC2F034" w:rsidR="00453CA9" w:rsidRPr="008B41CE" w:rsidRDefault="007D152E" w:rsidP="008B41C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Те, що тоді дано: </w:t>
      </w:r>
      <w:r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0" w:dyaOrig="420" w14:anchorId="1B67B0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21.3pt" o:ole="">
            <v:imagedata r:id="rId7" o:title=""/>
          </v:shape>
          <o:OLEObject Type="Embed" ProgID="Equation.DSMT4" ShapeID="_x0000_i1025" DrawAspect="Content" ObjectID="_1682761795" r:id="rId8"/>
        </w:object>
      </w:r>
      <w:r w:rsidR="00453CA9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99" w:dyaOrig="380" w14:anchorId="07EF7E4F">
          <v:shape id="_x0000_i1026" type="#_x0000_t75" style="width:49.45pt;height:18.8pt" o:ole="">
            <v:imagedata r:id="rId9" o:title=""/>
          </v:shape>
          <o:OLEObject Type="Embed" ProgID="Equation.DSMT4" ShapeID="_x0000_i1026" DrawAspect="Content" ObjectID="_1682761796" r:id="rId10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380" w14:anchorId="434FFFE4">
          <v:shape id="_x0000_i1027" type="#_x0000_t75" style="width:52.6pt;height:18.8pt" o:ole="">
            <v:imagedata r:id="rId11" o:title=""/>
          </v:shape>
          <o:OLEObject Type="Embed" ProgID="Equation.DSMT4" ShapeID="_x0000_i1027" DrawAspect="Content" ObjectID="_1682761797" r:id="rId12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E691F"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 w14:anchorId="3CD054E3">
          <v:shape id="_x0000_i1028" type="#_x0000_t75" style="width:67.6pt;height:19.4pt" o:ole="">
            <v:imagedata r:id="rId13" o:title=""/>
          </v:shape>
          <o:OLEObject Type="Embed" ProgID="Equation.DSMT4" ShapeID="_x0000_i1028" DrawAspect="Content" ObjectID="_1682761798" r:id="rId14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bookmarkStart w:id="0" w:name="_Hlk71803938"/>
      <w:r w:rsidR="008B41CE" w:rsidRPr="008B41CE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740" w:dyaOrig="460" w14:anchorId="5217D956">
          <v:shape id="_x0000_i1029" type="#_x0000_t75" style="width:87.05pt;height:23.15pt" o:ole="">
            <v:imagedata r:id="rId15" o:title=""/>
          </v:shape>
          <o:OLEObject Type="Embed" ProgID="Equation.DSMT4" ShapeID="_x0000_i1029" DrawAspect="Content" ObjectID="_1682761799" r:id="rId16"/>
        </w:object>
      </w:r>
      <w:bookmarkEnd w:id="0"/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bookmarkStart w:id="1" w:name="_Hlk71803930"/>
      <w:r w:rsidR="008B41CE" w:rsidRPr="008B41CE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2460" w:dyaOrig="720" w14:anchorId="5D478CE1">
          <v:shape id="_x0000_i1030" type="#_x0000_t75" style="width:122.1pt;height:35.05pt" o:ole="">
            <v:imagedata r:id="rId17" o:title=""/>
          </v:shape>
          <o:OLEObject Type="Embed" ProgID="Equation.DSMT4" ShapeID="_x0000_i1030" DrawAspect="Content" ObjectID="_1682761800" r:id="rId18"/>
        </w:object>
      </w:r>
      <w:bookmarkEnd w:id="1"/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8B41CE" w:rsidRPr="008B41CE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80" w:dyaOrig="380" w14:anchorId="53BDA0C4">
          <v:shape id="_x0000_i1031" type="#_x0000_t75" style="width:74.5pt;height:18.8pt" o:ole="">
            <v:imagedata r:id="rId19" o:title=""/>
          </v:shape>
          <o:OLEObject Type="Embed" ProgID="Equation.DSMT4" ShapeID="_x0000_i1031" DrawAspect="Content" ObjectID="_1682761801" r:id="rId20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8B41CE" w:rsidRPr="008B41CE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80" w:dyaOrig="380" w14:anchorId="6BEBBB68">
          <v:shape id="_x0000_i1032" type="#_x0000_t75" style="width:68.85pt;height:18.8pt" o:ole="">
            <v:imagedata r:id="rId21" o:title=""/>
          </v:shape>
          <o:OLEObject Type="Embed" ProgID="Equation.DSMT4" ShapeID="_x0000_i1032" DrawAspect="Content" ObjectID="_1682761802" r:id="rId22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E6481"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380" w14:anchorId="6A2ABF3A">
          <v:shape id="_x0000_i1033" type="#_x0000_t75" style="width:1in;height:18.8pt" o:ole="">
            <v:imagedata r:id="rId23" o:title=""/>
          </v:shape>
          <o:OLEObject Type="Embed" ProgID="Equation.DSMT4" ShapeID="_x0000_i1033" DrawAspect="Content" ObjectID="_1682761803" r:id="rId24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 — </w:t>
      </w: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питомий опір дифузійної шини, </w:t>
      </w:r>
      <w:r w:rsidR="003E6481" w:rsidRPr="008B41CE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39" w:dyaOrig="720" w14:anchorId="07B7A692">
          <v:shape id="_x0000_i1034" type="#_x0000_t75" style="width:97.05pt;height:36.3pt" o:ole="">
            <v:imagedata r:id="rId25" o:title=""/>
          </v:shape>
          <o:OLEObject Type="Embed" ProgID="Equation.DSMT4" ShapeID="_x0000_i1034" DrawAspect="Content" ObjectID="_1682761804" r:id="rId26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— критичне поле</w:t>
      </w:r>
      <w:r w:rsidR="003E6481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E6481"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80" w:dyaOrig="380" w14:anchorId="7647A757">
          <v:shape id="_x0000_i1035" type="#_x0000_t75" style="width:53.85pt;height:18.8pt" o:ole="">
            <v:imagedata r:id="rId27" o:title=""/>
          </v:shape>
          <o:OLEObject Type="Embed" ProgID="Equation.DSMT4" ShapeID="_x0000_i1035" DrawAspect="Content" ObjectID="_1682761805" r:id="rId28"/>
        </w:object>
      </w:r>
      <w:r w:rsidR="003E6481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— напруга на затворі пристрою захисту</w:t>
      </w:r>
      <w:r w:rsidR="00385B73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8B41CE"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360" w:dyaOrig="420" w14:anchorId="2284F8AF">
          <v:shape id="_x0000_i1036" type="#_x0000_t75" style="width:267.95pt;height:21.3pt" o:ole="">
            <v:imagedata r:id="rId29" o:title=""/>
          </v:shape>
          <o:OLEObject Type="Embed" ProgID="Equation.DSMT4" ShapeID="_x0000_i1036" DrawAspect="Content" ObjectID="_1682761806" r:id="rId30"/>
        </w:object>
      </w:r>
      <w:r w:rsidR="008B41CE" w:rsidRPr="008B41C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FB52502" w14:textId="1861626C" w:rsidR="007D152E" w:rsidRPr="008B41CE" w:rsidRDefault="007D152E" w:rsidP="008B41C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>У цьому пункті кілька величин треба самому обирати в деякому діапазоні, але це чутка пізніше.</w:t>
      </w:r>
    </w:p>
    <w:p w14:paraId="6B0979DC" w14:textId="2FDDC327" w:rsidR="007D152E" w:rsidRPr="008B41CE" w:rsidRDefault="003E6481" w:rsidP="008B41C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>Спочатку треба напруга пробою шукати:</w:t>
      </w:r>
    </w:p>
    <w:p w14:paraId="699474C6" w14:textId="311604E4" w:rsidR="003E6481" w:rsidRPr="008B41CE" w:rsidRDefault="003E6481" w:rsidP="00383A0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780" w:dyaOrig="499" w14:anchorId="64441D28">
          <v:shape id="_x0000_i1037" type="#_x0000_t75" style="width:189.1pt;height:25.65pt" o:ole="">
            <v:imagedata r:id="rId31" o:title=""/>
          </v:shape>
          <o:OLEObject Type="Embed" ProgID="Equation.DSMT4" ShapeID="_x0000_i1037" DrawAspect="Content" ObjectID="_1682761807" r:id="rId32"/>
        </w:object>
      </w:r>
      <w:r w:rsidR="00383A03" w:rsidRPr="008B41CE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14:paraId="682B2903" w14:textId="02227C40" w:rsidR="003E6481" w:rsidRPr="008B41CE" w:rsidRDefault="003E6481" w:rsidP="00383A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60" w14:anchorId="575030E8">
          <v:shape id="_x0000_i1038" type="#_x0000_t75" style="width:80.15pt;height:23.15pt" o:ole="">
            <v:imagedata r:id="rId33" o:title=""/>
          </v:shape>
          <o:OLEObject Type="Embed" ProgID="Equation.DSMT4" ShapeID="_x0000_i1038" DrawAspect="Content" ObjectID="_1682761808" r:id="rId34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тоді </w:t>
      </w:r>
      <w:r w:rsidR="008B41CE"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760" w:dyaOrig="420" w14:anchorId="60E45B47">
          <v:shape id="_x0000_i1039" type="#_x0000_t75" style="width:87.65pt;height:21.3pt" o:ole="">
            <v:imagedata r:id="rId35" o:title=""/>
          </v:shape>
          <o:OLEObject Type="Embed" ProgID="Equation.DSMT4" ShapeID="_x0000_i1039" DrawAspect="Content" ObjectID="_1682761809" r:id="rId36"/>
        </w:object>
      </w:r>
      <w:r w:rsidR="00383A03" w:rsidRPr="008B41C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977EEFF" w14:textId="6FC96D2B" w:rsidR="00383A03" w:rsidRPr="008B41CE" w:rsidRDefault="00383A03" w:rsidP="00383A0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>Далі шукаємо робочу частоту:</w:t>
      </w:r>
    </w:p>
    <w:p w14:paraId="4F81A4E8" w14:textId="18870896" w:rsidR="00383A03" w:rsidRPr="008B41CE" w:rsidRDefault="00C356DC" w:rsidP="00383A0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880" w:dyaOrig="780" w14:anchorId="6A4C9862">
          <v:shape id="_x0000_i1040" type="#_x0000_t75" style="width:243.55pt;height:38.8pt" o:ole="">
            <v:imagedata r:id="rId37" o:title=""/>
          </v:shape>
          <o:OLEObject Type="Embed" ProgID="Equation.DSMT4" ShapeID="_x0000_i1040" DrawAspect="Content" ObjectID="_1682761810" r:id="rId38"/>
        </w:object>
      </w:r>
      <w:r w:rsidR="00383A03" w:rsidRPr="008B41C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74FCAB0" w14:textId="4EA5233C" w:rsidR="00383A03" w:rsidRPr="008B41CE" w:rsidRDefault="00383A03" w:rsidP="00383A0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Далі шукаєш </w:t>
      </w:r>
      <w:proofErr w:type="spellStart"/>
      <w:r w:rsidRPr="008B41CE">
        <w:rPr>
          <w:rFonts w:ascii="Times New Roman" w:hAnsi="Times New Roman" w:cs="Times New Roman"/>
          <w:sz w:val="28"/>
          <w:szCs w:val="28"/>
          <w:lang w:val="uk-UA"/>
        </w:rPr>
        <w:t>струмообмежуючий</w:t>
      </w:r>
      <w:proofErr w:type="spellEnd"/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опір. В</w:t>
      </w:r>
      <w:r w:rsidR="003C6CBD" w:rsidRPr="008B41CE">
        <w:rPr>
          <w:rFonts w:ascii="Times New Roman" w:hAnsi="Times New Roman" w:cs="Times New Roman"/>
          <w:sz w:val="28"/>
          <w:szCs w:val="28"/>
          <w:lang w:val="uk-UA"/>
        </w:rPr>
        <w:t>ін</w: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залежить від параметрів вхідного транзистора (яких у тебе 3), але так як </w:t>
      </w:r>
      <w:r w:rsidR="003C6CBD" w:rsidRPr="008B41CE">
        <w:rPr>
          <w:rFonts w:ascii="Times New Roman" w:hAnsi="Times New Roman" w:cs="Times New Roman"/>
          <w:sz w:val="28"/>
          <w:szCs w:val="28"/>
          <w:lang w:val="uk-UA"/>
        </w:rPr>
        <w:t>вони всі мають</w: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однакові розміри, то цей параметр треба шукати </w:t>
      </w:r>
      <w:r w:rsidR="003C6CBD" w:rsidRPr="008B41CE">
        <w:rPr>
          <w:rFonts w:ascii="Times New Roman" w:hAnsi="Times New Roman" w:cs="Times New Roman"/>
          <w:sz w:val="28"/>
          <w:szCs w:val="28"/>
          <w:lang w:val="uk-UA"/>
        </w:rPr>
        <w:t>тільки один раз</w: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636347D9" w14:textId="7DF79D26" w:rsidR="00383A03" w:rsidRPr="008B41CE" w:rsidRDefault="00385B73" w:rsidP="00385B7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220" w:dyaOrig="460" w14:anchorId="32D15FCC">
          <v:shape id="_x0000_i1041" type="#_x0000_t75" style="width:110.8pt;height:23.15pt" o:ole="">
            <v:imagedata r:id="rId39" o:title=""/>
          </v:shape>
          <o:OLEObject Type="Embed" ProgID="Equation.DSMT4" ShapeID="_x0000_i1041" DrawAspect="Content" ObjectID="_1682761811" r:id="rId40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14:paraId="1F54B9CF" w14:textId="15F06004" w:rsidR="00385B73" w:rsidRPr="00C356DC" w:rsidRDefault="00385B73" w:rsidP="00C356D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356DC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C356DC" w:rsidRPr="00C356D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40" w:dyaOrig="420" w14:anchorId="23FE4BE2">
          <v:shape id="_x0000_i1042" type="#_x0000_t75" style="width:192.2pt;height:20.05pt" o:ole="">
            <v:imagedata r:id="rId41" o:title=""/>
          </v:shape>
          <o:OLEObject Type="Embed" ProgID="Equation.DSMT4" ShapeID="_x0000_i1042" DrawAspect="Content" ObjectID="_1682761812" r:id="rId42"/>
        </w:object>
      </w:r>
      <w:r w:rsidRPr="00C356DC">
        <w:rPr>
          <w:rFonts w:ascii="Times New Roman" w:hAnsi="Times New Roman" w:cs="Times New Roman"/>
          <w:sz w:val="28"/>
          <w:szCs w:val="28"/>
          <w:lang w:val="uk-UA"/>
        </w:rPr>
        <w:t xml:space="preserve"> - розміри вхідного транзистора</w:t>
      </w:r>
      <w:r w:rsidR="00C356DC" w:rsidRPr="00C356D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356DC" w:rsidRPr="00C356DC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7079F240">
          <v:shape id="_x0000_i1043" type="#_x0000_t75" style="width:18.8pt;height:18.8pt" o:ole="">
            <v:imagedata r:id="rId43" o:title=""/>
          </v:shape>
          <o:OLEObject Type="Embed" ProgID="Equation.DSMT4" ShapeID="_x0000_i1043" DrawAspect="Content" ObjectID="_1682761813" r:id="rId44"/>
        </w:object>
      </w:r>
      <w:r w:rsidR="00C356DC" w:rsidRPr="00C356DC">
        <w:rPr>
          <w:rFonts w:ascii="Times New Roman" w:hAnsi="Times New Roman" w:cs="Times New Roman"/>
          <w:sz w:val="28"/>
          <w:szCs w:val="28"/>
          <w:lang w:val="uk-UA"/>
        </w:rPr>
        <w:t xml:space="preserve"> - ширина вхідного транзистора, </w:t>
      </w:r>
      <w:r w:rsidR="00C356DC" w:rsidRPr="00C356DC">
        <w:rPr>
          <w:rFonts w:ascii="Times New Roman" w:hAnsi="Times New Roman" w:cs="Times New Roman"/>
          <w:position w:val="-12"/>
          <w:sz w:val="28"/>
          <w:szCs w:val="28"/>
        </w:rPr>
        <w:object w:dxaOrig="340" w:dyaOrig="380" w14:anchorId="7F2FC434">
          <v:shape id="_x0000_i1044" type="#_x0000_t75" style="width:17.55pt;height:18.8pt" o:ole="">
            <v:imagedata r:id="rId45" o:title=""/>
          </v:shape>
          <o:OLEObject Type="Embed" ProgID="Equation.DSMT4" ShapeID="_x0000_i1044" DrawAspect="Content" ObjectID="_1682761814" r:id="rId46"/>
        </w:object>
      </w:r>
      <w:r w:rsidR="00C356DC" w:rsidRPr="00C356DC">
        <w:rPr>
          <w:rFonts w:ascii="Times New Roman" w:hAnsi="Times New Roman" w:cs="Times New Roman"/>
          <w:sz w:val="28"/>
          <w:szCs w:val="28"/>
          <w:lang w:val="uk-UA"/>
        </w:rPr>
        <w:t xml:space="preserve"> - довжина вхідного транзистора</w:t>
      </w:r>
      <w:r w:rsidRPr="00C356D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D1939B9" w14:textId="5DDC4BFE" w:rsidR="00385B73" w:rsidRPr="008B41CE" w:rsidRDefault="00385B73" w:rsidP="00385B7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>Тоді маємо, що:</w:t>
      </w:r>
    </w:p>
    <w:p w14:paraId="675C2C7B" w14:textId="111630E0" w:rsidR="00385B73" w:rsidRPr="008B41CE" w:rsidRDefault="00C356DC" w:rsidP="00E969F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56DC">
        <w:rPr>
          <w:rStyle w:val="a8"/>
          <w:lang w:val="uk-UA"/>
        </w:rPr>
        <w:object w:dxaOrig="5380" w:dyaOrig="820" w14:anchorId="3FF16307">
          <v:shape id="_x0000_i1045" type="#_x0000_t75" style="width:267.95pt;height:41.3pt" o:ole="">
            <v:imagedata r:id="rId47" o:title=""/>
          </v:shape>
          <o:OLEObject Type="Embed" ProgID="Equation.DSMT4" ShapeID="_x0000_i1045" DrawAspect="Content" ObjectID="_1682761815" r:id="rId48"/>
        </w:object>
      </w:r>
      <w:r>
        <w:rPr>
          <w:rStyle w:val="a8"/>
          <w:lang w:val="uk-UA"/>
        </w:rPr>
        <w:t>.</w:t>
      </w:r>
    </w:p>
    <w:p w14:paraId="1E39DE0E" w14:textId="4897665E" w:rsidR="00FF70AF" w:rsidRPr="008B41CE" w:rsidRDefault="00FF70AF" w:rsidP="00FF70AF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>Потім шукаємо динамічний опір за формулою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CD7B9C" w:rsidRPr="008B41CE" w14:paraId="0BC39CAC" w14:textId="77777777" w:rsidTr="00CD7B9C">
        <w:tc>
          <w:tcPr>
            <w:tcW w:w="9067" w:type="dxa"/>
            <w:vAlign w:val="center"/>
          </w:tcPr>
          <w:p w14:paraId="4F3977D5" w14:textId="0B35B9D1" w:rsidR="00CD7B9C" w:rsidRPr="008B41CE" w:rsidRDefault="00CD7B9C" w:rsidP="00DB558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B41CE">
              <w:rPr>
                <w:rFonts w:ascii="Times New Roman" w:hAnsi="Times New Roman" w:cs="Times New Roman"/>
                <w:position w:val="-34"/>
                <w:sz w:val="28"/>
                <w:szCs w:val="28"/>
                <w:lang w:val="uk-UA"/>
              </w:rPr>
              <w:object w:dxaOrig="4140" w:dyaOrig="780" w14:anchorId="2318447E">
                <v:shape id="_x0000_i1046" type="#_x0000_t75" style="width:207.25pt;height:38.8pt" o:ole="">
                  <v:imagedata r:id="rId49" o:title=""/>
                </v:shape>
                <o:OLEObject Type="Embed" ProgID="Equation.DSMT4" ShapeID="_x0000_i1046" DrawAspect="Content" ObjectID="_1682761816" r:id="rId50"/>
              </w:object>
            </w:r>
            <w:r w:rsidRPr="008B41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</w:p>
        </w:tc>
        <w:tc>
          <w:tcPr>
            <w:tcW w:w="278" w:type="dxa"/>
            <w:vAlign w:val="center"/>
          </w:tcPr>
          <w:p w14:paraId="6AB70EE7" w14:textId="56F6E8BD" w:rsidR="00CD7B9C" w:rsidRPr="008B41CE" w:rsidRDefault="00CD7B9C" w:rsidP="00CD7B9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B41C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)</w:t>
            </w:r>
          </w:p>
        </w:tc>
      </w:tr>
    </w:tbl>
    <w:p w14:paraId="6E6FC21A" w14:textId="1ACC1F81" w:rsidR="00B65D80" w:rsidRPr="008B41CE" w:rsidRDefault="00B65D80" w:rsidP="000D1DD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B41CE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140" w:dyaOrig="720" w14:anchorId="68C84ECA">
          <v:shape id="_x0000_i1047" type="#_x0000_t75" style="width:106.45pt;height:36.3pt" o:ole="">
            <v:imagedata r:id="rId51" o:title=""/>
          </v:shape>
          <o:OLEObject Type="Embed" ProgID="Equation.DSMT4" ShapeID="_x0000_i1047" DrawAspect="Content" ObjectID="_1682761817" r:id="rId52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— </w:t>
      </w: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максимально допустима напруга на затворі вхідного транзистора; </w:t>
      </w:r>
      <w:r w:rsidR="000D1DDD"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260" w:dyaOrig="420" w14:anchorId="67839477">
          <v:shape id="_x0000_i1048" type="#_x0000_t75" style="width:113.3pt;height:21.3pt" o:ole="">
            <v:imagedata r:id="rId53" o:title=""/>
          </v:shape>
          <o:OLEObject Type="Embed" ProgID="Equation.DSMT4" ShapeID="_x0000_i1048" DrawAspect="Content" ObjectID="_1682761818" r:id="rId54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— </w:t>
      </w: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>напруга пробою діелектрика;</w: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699A"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380" w14:anchorId="3DE38773">
          <v:shape id="_x0000_i1049" type="#_x0000_t75" style="width:76.4pt;height:18.8pt" o:ole="">
            <v:imagedata r:id="rId55" o:title=""/>
          </v:shape>
          <o:OLEObject Type="Embed" ProgID="Equation.DSMT4" ShapeID="_x0000_i1049" DrawAspect="Content" ObjectID="_1682761819" r:id="rId56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— </w:t>
      </w: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>напруга, від якої наш пристрій захищає</w:t>
      </w:r>
      <w:r w:rsidR="003C6CBD"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="002A699A" w:rsidRPr="008B41CE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660" w:dyaOrig="720" w14:anchorId="2588F891">
          <v:shape id="_x0000_i1050" type="#_x0000_t75" style="width:83.25pt;height:36.3pt" o:ole="">
            <v:imagedata r:id="rId57" o:title=""/>
          </v:shape>
          <o:OLEObject Type="Embed" ProgID="Equation.DSMT4" ShapeID="_x0000_i1050" DrawAspect="Content" ObjectID="_1682761820" r:id="rId58"/>
        </w:object>
      </w:r>
      <w:r w:rsidR="000D1DDD" w:rsidRPr="008B41C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C6CBD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Ці два параметри ти обираєш сам, і можеш змінювати. Вхідну напругу можеш ставити скільки хочеш, але десь в діапазоні 3000-</w:t>
      </w:r>
      <w:r w:rsidR="002A699A" w:rsidRPr="00184ADD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="003C6CBD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000 В, а </w:t>
      </w:r>
      <w:r w:rsidR="003405A5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електричну міцність діелектрика </w:t>
      </w:r>
      <w:r w:rsidR="003405A5"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80" w:dyaOrig="420" w14:anchorId="50292C3A">
          <v:shape id="_x0000_i1051" type="#_x0000_t75" style="width:29.45pt;height:21.3pt" o:ole="">
            <v:imagedata r:id="rId59" o:title=""/>
          </v:shape>
          <o:OLEObject Type="Embed" ProgID="Equation.DSMT4" ShapeID="_x0000_i1051" DrawAspect="Content" ObjectID="_1682761821" r:id="rId60"/>
        </w:object>
      </w:r>
      <w:r w:rsidR="003405A5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треба по технології дивитися, але у твоєму випадку 10^7.</w:t>
      </w:r>
    </w:p>
    <w:p w14:paraId="205C7142" w14:textId="584D5ED4" w:rsidR="000D1DDD" w:rsidRPr="008B41CE" w:rsidRDefault="000D1DDD" w:rsidP="003405A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Тоді маєш, що: </w:t>
      </w:r>
      <w:r w:rsidR="008176DA"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720" w:dyaOrig="460" w14:anchorId="57948311">
          <v:shape id="_x0000_i1052" type="#_x0000_t75" style="width:236.65pt;height:23.15pt" o:ole="">
            <v:imagedata r:id="rId61" o:title=""/>
          </v:shape>
          <o:OLEObject Type="Embed" ProgID="Equation.DSMT4" ShapeID="_x0000_i1052" DrawAspect="Content" ObjectID="_1682761822" r:id="rId62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185F3D"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 w14:anchorId="445BF651">
          <v:shape id="_x0000_i1347" type="#_x0000_t75" style="width:86.4pt;height:18.8pt" o:ole="">
            <v:imagedata r:id="rId63" o:title=""/>
          </v:shape>
          <o:OLEObject Type="Embed" ProgID="Equation.DSMT4" ShapeID="_x0000_i1347" DrawAspect="Content" ObjectID="_1682761823" r:id="rId64"/>
        </w:object>
      </w:r>
      <w:r w:rsidR="00185F3D">
        <w:rPr>
          <w:rFonts w:ascii="Times New Roman" w:hAnsi="Times New Roman" w:cs="Times New Roman"/>
          <w:sz w:val="28"/>
          <w:szCs w:val="28"/>
          <w:lang w:val="uk-UA"/>
        </w:rPr>
        <w:t xml:space="preserve"> тоді </w:t>
      </w:r>
      <w:r w:rsidR="00185F3D" w:rsidRPr="00C83F62">
        <w:rPr>
          <w:position w:val="-12"/>
        </w:rPr>
        <w:object w:dxaOrig="1380" w:dyaOrig="380" w14:anchorId="3ECCF7DB">
          <v:shape id="_x0000_i1348" type="#_x0000_t75" style="width:68.85pt;height:18.8pt" o:ole="">
            <v:imagedata r:id="rId65" o:title=""/>
          </v:shape>
          <o:OLEObject Type="Embed" ProgID="Equation.DSMT4" ShapeID="_x0000_i1348" DrawAspect="Content" ObjectID="_1682761824" r:id="rId66"/>
        </w:object>
      </w:r>
      <w:r w:rsidR="00CD7B9C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. Виразивши з формули (1) </w:t>
      </w:r>
      <w:proofErr w:type="spellStart"/>
      <w:r w:rsidR="00CD7B9C" w:rsidRPr="008B41CE">
        <w:rPr>
          <w:rFonts w:ascii="Times New Roman" w:hAnsi="Times New Roman" w:cs="Times New Roman"/>
          <w:sz w:val="28"/>
          <w:szCs w:val="28"/>
          <w:lang w:val="uk-UA"/>
        </w:rPr>
        <w:t>Rд</w:t>
      </w:r>
      <w:proofErr w:type="spellEnd"/>
      <w:r w:rsidR="00CD7B9C"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отримаємо, що: </w:t>
      </w:r>
      <w:r w:rsidR="009E388B"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380" w14:anchorId="1E9B28C2">
          <v:shape id="_x0000_i1054" type="#_x0000_t75" style="width:68.85pt;height:18.8pt" o:ole="">
            <v:imagedata r:id="rId67" o:title=""/>
          </v:shape>
          <o:OLEObject Type="Embed" ProgID="Equation.DSMT4" ShapeID="_x0000_i1054" DrawAspect="Content" ObjectID="_1682761825" r:id="rId68"/>
        </w:object>
      </w:r>
    </w:p>
    <w:p w14:paraId="19969448" w14:textId="2AB488CA" w:rsidR="003F106A" w:rsidRDefault="00952397" w:rsidP="003405A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>Графічно треба знайти ширину (графік є у методі), і ще й треба це показати</w:t>
      </w:r>
      <w:r w:rsidR="003F106A"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  <w:r w:rsidR="003405A5"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</w:t>
      </w:r>
      <w:r w:rsidR="003F106A"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иходить, що це приблизно </w:t>
      </w:r>
      <w:r w:rsidR="009E388B" w:rsidRPr="008B41C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360" w:dyaOrig="420" w14:anchorId="30F538E4">
          <v:shape id="_x0000_i1055" type="#_x0000_t75" style="width:117.7pt;height:21.3pt" o:ole="">
            <v:imagedata r:id="rId69" o:title=""/>
          </v:shape>
          <o:OLEObject Type="Embed" ProgID="Equation.DSMT4" ShapeID="_x0000_i1055" DrawAspect="Content" ObjectID="_1682761826" r:id="rId70"/>
        </w:object>
      </w:r>
      <w:r w:rsidR="003F106A" w:rsidRPr="008B41C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84C0AFB" w14:textId="77777777" w:rsidR="009E388B" w:rsidRPr="008B41CE" w:rsidRDefault="009E388B" w:rsidP="00E3515D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І треба знайти довжину </w:t>
      </w:r>
      <w:proofErr w:type="spellStart"/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>струмообмежуючого</w:t>
      </w:r>
      <w:proofErr w:type="spellEnd"/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опору: </w:t>
      </w:r>
      <w:r w:rsidRPr="008B41CE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440" w:dyaOrig="780" w14:anchorId="23F71BA1">
          <v:shape id="_x0000_i1056" type="#_x0000_t75" style="width:1in;height:38.8pt" o:ole="">
            <v:imagedata r:id="rId71" o:title=""/>
          </v:shape>
          <o:OLEObject Type="Embed" ProgID="Equation.DSMT4" ShapeID="_x0000_i1056" DrawAspect="Content" ObjectID="_1682761827" r:id="rId72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59" w:dyaOrig="380" w14:anchorId="59EBB1F3">
          <v:shape id="_x0000_i1057" type="#_x0000_t75" style="width:67.6pt;height:18.8pt" o:ole="">
            <v:imagedata r:id="rId73" o:title=""/>
          </v:shape>
          <o:OLEObject Type="Embed" ProgID="Equation.DSMT4" ShapeID="_x0000_i1057" DrawAspect="Content" ObjectID="_1682761828" r:id="rId74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 — </w:t>
      </w: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ширина дифузійної шини, </w:t>
      </w:r>
      <w:r w:rsidRPr="008B41C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380" w14:anchorId="4216958A">
          <v:shape id="_x0000_i1058" type="#_x0000_t75" style="width:1in;height:18.8pt" o:ole="">
            <v:imagedata r:id="rId75" o:title=""/>
          </v:shape>
          <o:OLEObject Type="Embed" ProgID="Equation.DSMT4" ShapeID="_x0000_i1058" DrawAspect="Content" ObjectID="_1682761829" r:id="rId76"/>
        </w:object>
      </w:r>
      <w:r w:rsidRPr="008B41CE">
        <w:rPr>
          <w:rFonts w:ascii="Times New Roman" w:hAnsi="Times New Roman" w:cs="Times New Roman"/>
          <w:sz w:val="28"/>
          <w:szCs w:val="28"/>
          <w:lang w:val="uk-UA"/>
        </w:rPr>
        <w:t xml:space="preserve">  — </w:t>
      </w:r>
      <w:r w:rsidRPr="008B41CE">
        <w:rPr>
          <w:rFonts w:ascii="Times New Roman" w:hAnsi="Times New Roman" w:cs="Times New Roman"/>
          <w:color w:val="000000"/>
          <w:sz w:val="28"/>
          <w:szCs w:val="28"/>
          <w:lang w:val="uk-UA"/>
        </w:rPr>
        <w:t>питомий опір дифузійної шини.</w:t>
      </w:r>
    </w:p>
    <w:p w14:paraId="6AF068F3" w14:textId="3E152B84" w:rsidR="009E388B" w:rsidRPr="0063008D" w:rsidRDefault="00E3515D" w:rsidP="009E388B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B41CE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680" w:dyaOrig="780" w14:anchorId="777395F0">
          <v:shape id="_x0000_i1059" type="#_x0000_t75" style="width:134pt;height:38.2pt" o:ole="">
            <v:imagedata r:id="rId77" o:title=""/>
          </v:shape>
          <o:OLEObject Type="Embed" ProgID="Equation.DSMT4" ShapeID="_x0000_i1059" DrawAspect="Content" ObjectID="_1682761830" r:id="rId78"/>
        </w:object>
      </w:r>
      <w:r w:rsidR="0063008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FEC4351" w14:textId="0B9117D7" w:rsidR="002F47D5" w:rsidRPr="008B41CE" w:rsidRDefault="009E388B" w:rsidP="00E3515D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uk-UA"/>
        </w:rPr>
        <w:lastRenderedPageBreak/>
        <w:drawing>
          <wp:inline distT="0" distB="0" distL="0" distR="0" wp14:anchorId="1738A649" wp14:editId="3382E5D6">
            <wp:extent cx="5943600" cy="42957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9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4815" w:type="dxa"/>
        <w:jc w:val="center"/>
        <w:tblLook w:val="04A0" w:firstRow="1" w:lastRow="0" w:firstColumn="1" w:lastColumn="0" w:noHBand="0" w:noVBand="1"/>
      </w:tblPr>
      <w:tblGrid>
        <w:gridCol w:w="1161"/>
        <w:gridCol w:w="706"/>
        <w:gridCol w:w="706"/>
        <w:gridCol w:w="706"/>
        <w:gridCol w:w="768"/>
        <w:gridCol w:w="1284"/>
      </w:tblGrid>
      <w:tr w:rsidR="005C079D" w:rsidRPr="00184ADD" w14:paraId="2DA95393" w14:textId="09BC2CF2" w:rsidTr="00184ADD">
        <w:trPr>
          <w:jc w:val="center"/>
        </w:trPr>
        <w:tc>
          <w:tcPr>
            <w:tcW w:w="1329" w:type="dxa"/>
            <w:vAlign w:val="center"/>
          </w:tcPr>
          <w:p w14:paraId="6B585846" w14:textId="77777777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373F63E0" w14:textId="77777777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60" w:dyaOrig="380" w14:anchorId="65F8E323">
                <v:shape id="_x0000_i1324" type="#_x0000_t75" style="width:13.75pt;height:18.15pt" o:ole="">
                  <v:imagedata r:id="rId80" o:title=""/>
                </v:shape>
                <o:OLEObject Type="Embed" ProgID="Equation.DSMT4" ShapeID="_x0000_i1324" DrawAspect="Content" ObjectID="_1682761831" r:id="rId81"/>
              </w:object>
            </w:r>
          </w:p>
        </w:tc>
        <w:tc>
          <w:tcPr>
            <w:tcW w:w="654" w:type="dxa"/>
            <w:vAlign w:val="center"/>
          </w:tcPr>
          <w:p w14:paraId="15E75854" w14:textId="77777777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79" w:dyaOrig="380" w14:anchorId="182E9B9F">
                <v:shape id="_x0000_i1325" type="#_x0000_t75" style="width:14.4pt;height:18.15pt" o:ole="">
                  <v:imagedata r:id="rId82" o:title=""/>
                </v:shape>
                <o:OLEObject Type="Embed" ProgID="Equation.DSMT4" ShapeID="_x0000_i1325" DrawAspect="Content" ObjectID="_1682761832" r:id="rId83"/>
              </w:object>
            </w:r>
          </w:p>
        </w:tc>
        <w:tc>
          <w:tcPr>
            <w:tcW w:w="846" w:type="dxa"/>
            <w:vAlign w:val="center"/>
          </w:tcPr>
          <w:p w14:paraId="67343AB9" w14:textId="77777777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279" w:dyaOrig="380" w14:anchorId="4F14D770">
                <v:shape id="_x0000_i1326" type="#_x0000_t75" style="width:14.4pt;height:18.15pt" o:ole="">
                  <v:imagedata r:id="rId84" o:title=""/>
                </v:shape>
                <o:OLEObject Type="Embed" ProgID="Equation.DSMT4" ShapeID="_x0000_i1326" DrawAspect="Content" ObjectID="_1682761833" r:id="rId85"/>
              </w:object>
            </w:r>
          </w:p>
        </w:tc>
        <w:tc>
          <w:tcPr>
            <w:tcW w:w="1058" w:type="dxa"/>
            <w:vAlign w:val="center"/>
          </w:tcPr>
          <w:p w14:paraId="2BC44689" w14:textId="1A62A84A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іод</w:t>
            </w:r>
          </w:p>
        </w:tc>
        <w:tc>
          <w:tcPr>
            <w:tcW w:w="291" w:type="dxa"/>
            <w:vAlign w:val="center"/>
          </w:tcPr>
          <w:p w14:paraId="7CE60957" w14:textId="1FC31754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езистор</w:t>
            </w:r>
          </w:p>
        </w:tc>
      </w:tr>
      <w:tr w:rsidR="005C079D" w:rsidRPr="00184ADD" w14:paraId="1A3473E1" w14:textId="283CB8CF" w:rsidTr="00184ADD">
        <w:trPr>
          <w:jc w:val="center"/>
        </w:trPr>
        <w:tc>
          <w:tcPr>
            <w:tcW w:w="1329" w:type="dxa"/>
            <w:vAlign w:val="center"/>
          </w:tcPr>
          <w:p w14:paraId="53F7ECAB" w14:textId="302C3B06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940" w:dyaOrig="360" w14:anchorId="701BAFDE">
                <v:shape id="_x0000_i1327" type="#_x0000_t75" style="width:46.95pt;height:18.15pt" o:ole="">
                  <v:imagedata r:id="rId86" o:title=""/>
                </v:shape>
                <o:OLEObject Type="Embed" ProgID="Equation.DSMT4" ShapeID="_x0000_i1327" DrawAspect="Content" ObjectID="_1682761834" r:id="rId87"/>
              </w:object>
            </w:r>
          </w:p>
        </w:tc>
        <w:tc>
          <w:tcPr>
            <w:tcW w:w="637" w:type="dxa"/>
            <w:vAlign w:val="center"/>
          </w:tcPr>
          <w:p w14:paraId="693F33C9" w14:textId="01EBEBEA" w:rsidR="005C079D" w:rsidRPr="00184ADD" w:rsidRDefault="00E3515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041672"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654" w:type="dxa"/>
            <w:vAlign w:val="center"/>
          </w:tcPr>
          <w:p w14:paraId="38B293CA" w14:textId="18CD20E2" w:rsidR="005C079D" w:rsidRPr="00184ADD" w:rsidRDefault="00E3515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041672"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46" w:type="dxa"/>
            <w:vAlign w:val="center"/>
          </w:tcPr>
          <w:p w14:paraId="35DC8A32" w14:textId="31E52289" w:rsidR="005C079D" w:rsidRPr="00184ADD" w:rsidRDefault="00E3515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041672"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058" w:type="dxa"/>
            <w:vAlign w:val="center"/>
          </w:tcPr>
          <w:p w14:paraId="67769C3B" w14:textId="2762E815" w:rsidR="005C079D" w:rsidRPr="00184ADD" w:rsidRDefault="00E3515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</w:t>
            </w:r>
            <w:r w:rsidR="005E0D9A"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291" w:type="dxa"/>
            <w:vAlign w:val="center"/>
          </w:tcPr>
          <w:p w14:paraId="6B985FC5" w14:textId="6BEC8F55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</w:tr>
      <w:tr w:rsidR="005C079D" w:rsidRPr="00185F3D" w14:paraId="5A803468" w14:textId="2E2468C2" w:rsidTr="00184ADD">
        <w:trPr>
          <w:trHeight w:val="320"/>
          <w:jc w:val="center"/>
        </w:trPr>
        <w:tc>
          <w:tcPr>
            <w:tcW w:w="1329" w:type="dxa"/>
            <w:vAlign w:val="center"/>
          </w:tcPr>
          <w:p w14:paraId="694E4372" w14:textId="6BC1FC56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859" w:dyaOrig="360" w14:anchorId="7136D6E0">
                <v:shape id="_x0000_i1328" type="#_x0000_t75" style="width:43.2pt;height:18.15pt" o:ole="">
                  <v:imagedata r:id="rId88" o:title=""/>
                </v:shape>
                <o:OLEObject Type="Embed" ProgID="Equation.DSMT4" ShapeID="_x0000_i1328" DrawAspect="Content" ObjectID="_1682761835" r:id="rId89"/>
              </w:object>
            </w:r>
          </w:p>
        </w:tc>
        <w:tc>
          <w:tcPr>
            <w:tcW w:w="637" w:type="dxa"/>
            <w:vAlign w:val="center"/>
          </w:tcPr>
          <w:p w14:paraId="7A7E5BE7" w14:textId="77777777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654" w:type="dxa"/>
            <w:vAlign w:val="center"/>
          </w:tcPr>
          <w:p w14:paraId="5C98B7E9" w14:textId="77777777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46" w:type="dxa"/>
            <w:vAlign w:val="center"/>
          </w:tcPr>
          <w:p w14:paraId="69D43D62" w14:textId="77777777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058" w:type="dxa"/>
            <w:vAlign w:val="center"/>
          </w:tcPr>
          <w:p w14:paraId="614DB5C1" w14:textId="07B1B67B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91" w:type="dxa"/>
            <w:vAlign w:val="center"/>
          </w:tcPr>
          <w:p w14:paraId="22B5E42D" w14:textId="578251BE" w:rsidR="005C079D" w:rsidRPr="00184ADD" w:rsidRDefault="00041672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  <w:r w:rsidR="00E3515D" w:rsidRPr="00184A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5C079D"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C079D" w:rsidRPr="00184ADD" w14:paraId="1E0F18B5" w14:textId="638BB22F" w:rsidTr="00184ADD">
        <w:trPr>
          <w:jc w:val="center"/>
        </w:trPr>
        <w:tc>
          <w:tcPr>
            <w:tcW w:w="1329" w:type="dxa"/>
            <w:vAlign w:val="center"/>
          </w:tcPr>
          <w:p w14:paraId="0367677B" w14:textId="17E36279" w:rsidR="005C079D" w:rsidRPr="00184ADD" w:rsidRDefault="00184AD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600" w:dyaOrig="380" w14:anchorId="5FDE39B2">
                <v:shape id="_x0000_i1343" type="#_x0000_t75" style="width:30.05pt;height:18.8pt" o:ole="">
                  <v:imagedata r:id="rId90" o:title=""/>
                </v:shape>
                <o:OLEObject Type="Embed" ProgID="Equation.DSMT4" ShapeID="_x0000_i1343" DrawAspect="Content" ObjectID="_1682761836" r:id="rId91"/>
              </w:object>
            </w:r>
          </w:p>
        </w:tc>
        <w:tc>
          <w:tcPr>
            <w:tcW w:w="637" w:type="dxa"/>
            <w:vAlign w:val="center"/>
          </w:tcPr>
          <w:p w14:paraId="30F98A2A" w14:textId="40F5A83A" w:rsidR="005C079D" w:rsidRPr="00184ADD" w:rsidRDefault="00041672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,13</w:t>
            </w:r>
          </w:p>
        </w:tc>
        <w:tc>
          <w:tcPr>
            <w:tcW w:w="654" w:type="dxa"/>
            <w:vAlign w:val="center"/>
          </w:tcPr>
          <w:p w14:paraId="703634BD" w14:textId="60222FF5" w:rsidR="005C079D" w:rsidRPr="00184ADD" w:rsidRDefault="00041672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,13</w:t>
            </w:r>
          </w:p>
        </w:tc>
        <w:tc>
          <w:tcPr>
            <w:tcW w:w="846" w:type="dxa"/>
            <w:vAlign w:val="center"/>
          </w:tcPr>
          <w:p w14:paraId="6A921B70" w14:textId="20516D38" w:rsidR="005C079D" w:rsidRPr="00184ADD" w:rsidRDefault="00041672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184AD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,13</w:t>
            </w:r>
          </w:p>
        </w:tc>
        <w:tc>
          <w:tcPr>
            <w:tcW w:w="1058" w:type="dxa"/>
            <w:vAlign w:val="center"/>
          </w:tcPr>
          <w:p w14:paraId="015075FE" w14:textId="48DB293F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91" w:type="dxa"/>
            <w:vAlign w:val="center"/>
          </w:tcPr>
          <w:p w14:paraId="7C068BB9" w14:textId="58F4CB7C" w:rsidR="005C079D" w:rsidRPr="00184ADD" w:rsidRDefault="005C079D" w:rsidP="005C079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687E6BD9" w14:textId="77777777" w:rsidR="003E6481" w:rsidRPr="008B41CE" w:rsidRDefault="003E6481" w:rsidP="00383A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3E6481" w:rsidRPr="008B41CE">
      <w:headerReference w:type="default" r:id="rId9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12E941" w14:textId="77777777" w:rsidR="00B31BED" w:rsidRDefault="00B31BED" w:rsidP="006D58CA">
      <w:pPr>
        <w:spacing w:after="0" w:line="240" w:lineRule="auto"/>
      </w:pPr>
      <w:r>
        <w:separator/>
      </w:r>
    </w:p>
  </w:endnote>
  <w:endnote w:type="continuationSeparator" w:id="0">
    <w:p w14:paraId="7538C1AD" w14:textId="77777777" w:rsidR="00B31BED" w:rsidRDefault="00B31BED" w:rsidP="006D58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E03878" w14:textId="77777777" w:rsidR="00B31BED" w:rsidRDefault="00B31BED" w:rsidP="006D58CA">
      <w:pPr>
        <w:spacing w:after="0" w:line="240" w:lineRule="auto"/>
      </w:pPr>
      <w:r>
        <w:separator/>
      </w:r>
    </w:p>
  </w:footnote>
  <w:footnote w:type="continuationSeparator" w:id="0">
    <w:p w14:paraId="5E5F7D0C" w14:textId="77777777" w:rsidR="00B31BED" w:rsidRDefault="00B31BED" w:rsidP="006D58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DF043" w14:textId="77777777" w:rsidR="006D58CA" w:rsidRPr="006D58CA" w:rsidRDefault="006D58CA">
    <w:pPr>
      <w:pStyle w:val="a3"/>
      <w:rPr>
        <w:lang w:val="uk-U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E1"/>
    <w:rsid w:val="000238DD"/>
    <w:rsid w:val="00041672"/>
    <w:rsid w:val="00077DF2"/>
    <w:rsid w:val="000D1DDD"/>
    <w:rsid w:val="000D3056"/>
    <w:rsid w:val="000E6C3B"/>
    <w:rsid w:val="00145F59"/>
    <w:rsid w:val="00184ADD"/>
    <w:rsid w:val="00185F3D"/>
    <w:rsid w:val="00206ABC"/>
    <w:rsid w:val="00210D84"/>
    <w:rsid w:val="0024167A"/>
    <w:rsid w:val="002A699A"/>
    <w:rsid w:val="002C036A"/>
    <w:rsid w:val="002E691F"/>
    <w:rsid w:val="002F47D5"/>
    <w:rsid w:val="0033046E"/>
    <w:rsid w:val="00330D52"/>
    <w:rsid w:val="003405A5"/>
    <w:rsid w:val="0037326A"/>
    <w:rsid w:val="00383A03"/>
    <w:rsid w:val="00385B73"/>
    <w:rsid w:val="003A24FA"/>
    <w:rsid w:val="003B32FC"/>
    <w:rsid w:val="003C6CBD"/>
    <w:rsid w:val="003E6481"/>
    <w:rsid w:val="003F106A"/>
    <w:rsid w:val="00453CA9"/>
    <w:rsid w:val="004C0E09"/>
    <w:rsid w:val="004D2D5C"/>
    <w:rsid w:val="00522B09"/>
    <w:rsid w:val="005921D6"/>
    <w:rsid w:val="00592E14"/>
    <w:rsid w:val="005C079D"/>
    <w:rsid w:val="005E0D9A"/>
    <w:rsid w:val="0063008D"/>
    <w:rsid w:val="006857C4"/>
    <w:rsid w:val="006A46A4"/>
    <w:rsid w:val="006D58CA"/>
    <w:rsid w:val="00774061"/>
    <w:rsid w:val="007D152E"/>
    <w:rsid w:val="008176DA"/>
    <w:rsid w:val="00882981"/>
    <w:rsid w:val="008B41CE"/>
    <w:rsid w:val="009058E7"/>
    <w:rsid w:val="00952397"/>
    <w:rsid w:val="009B66E3"/>
    <w:rsid w:val="009D532E"/>
    <w:rsid w:val="009E388B"/>
    <w:rsid w:val="00A50423"/>
    <w:rsid w:val="00A52346"/>
    <w:rsid w:val="00A644DF"/>
    <w:rsid w:val="00A76E9E"/>
    <w:rsid w:val="00AC1CAC"/>
    <w:rsid w:val="00AD349E"/>
    <w:rsid w:val="00AD5BE1"/>
    <w:rsid w:val="00B31BED"/>
    <w:rsid w:val="00B616E0"/>
    <w:rsid w:val="00B65D80"/>
    <w:rsid w:val="00B92E2D"/>
    <w:rsid w:val="00C246D2"/>
    <w:rsid w:val="00C356DC"/>
    <w:rsid w:val="00C74D6B"/>
    <w:rsid w:val="00CB6C2E"/>
    <w:rsid w:val="00CD60DF"/>
    <w:rsid w:val="00CD7B9C"/>
    <w:rsid w:val="00D27DD1"/>
    <w:rsid w:val="00D32F20"/>
    <w:rsid w:val="00D968FD"/>
    <w:rsid w:val="00DB5585"/>
    <w:rsid w:val="00E3515D"/>
    <w:rsid w:val="00E969F4"/>
    <w:rsid w:val="00ED11F3"/>
    <w:rsid w:val="00FD437D"/>
    <w:rsid w:val="00FF7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E92933"/>
  <w15:chartTrackingRefBased/>
  <w15:docId w15:val="{3D4926DF-F745-4E52-AC52-B30D90BB3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D58CA"/>
  </w:style>
  <w:style w:type="paragraph" w:styleId="a5">
    <w:name w:val="footer"/>
    <w:basedOn w:val="a"/>
    <w:link w:val="a6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D58CA"/>
  </w:style>
  <w:style w:type="table" w:styleId="a7">
    <w:name w:val="Table Grid"/>
    <w:basedOn w:val="a1"/>
    <w:uiPriority w:val="39"/>
    <w:rsid w:val="00CD7B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Intense Emphasis"/>
    <w:basedOn w:val="a0"/>
    <w:uiPriority w:val="21"/>
    <w:qFormat/>
    <w:rsid w:val="003405A5"/>
    <w:rPr>
      <w:i/>
      <w:iCs/>
      <w:color w:val="4472C4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png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3</Pages>
  <Words>391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Шевчук</dc:creator>
  <cp:keywords/>
  <dc:description/>
  <cp:lastModifiedBy>Дмитрий Шевчук</cp:lastModifiedBy>
  <cp:revision>40</cp:revision>
  <dcterms:created xsi:type="dcterms:W3CDTF">2021-03-27T23:33:00Z</dcterms:created>
  <dcterms:modified xsi:type="dcterms:W3CDTF">2021-05-17T10:02:00Z</dcterms:modified>
</cp:coreProperties>
</file>